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E60636B" w14:textId="77777777" w:rsidR="003A6DC7" w:rsidRPr="00EF4669" w:rsidRDefault="003A6DC7" w:rsidP="003A6DC7">
      <w:pPr>
        <w:spacing w:line="360" w:lineRule="auto"/>
        <w:ind w:firstLineChars="0" w:firstLine="0"/>
        <w:rPr>
          <w:b/>
          <w:sz w:val="32"/>
        </w:rPr>
      </w:pPr>
      <w:r w:rsidRPr="00EF4669">
        <w:rPr>
          <w:b/>
          <w:sz w:val="32"/>
        </w:rPr>
        <w:t>2.CA</w:t>
      </w:r>
      <w:r w:rsidRPr="00EF4669">
        <w:rPr>
          <w:b/>
          <w:sz w:val="32"/>
        </w:rPr>
        <w:t>的功能是：</w:t>
      </w:r>
    </w:p>
    <w:p w14:paraId="02D2E002" w14:textId="77777777" w:rsidR="003A6DC7" w:rsidRPr="00EF4669" w:rsidRDefault="003A6DC7" w:rsidP="003A6DC7">
      <w:pPr>
        <w:spacing w:line="360" w:lineRule="auto"/>
        <w:ind w:firstLineChars="0" w:firstLine="0"/>
        <w:rPr>
          <w:sz w:val="32"/>
        </w:rPr>
      </w:pPr>
      <w:r w:rsidRPr="00EF4669">
        <w:rPr>
          <w:sz w:val="32"/>
        </w:rPr>
        <w:t>受理用户的证书申请、验证申请人的身份信息、然后使用它的私钥对绑定了包括申请人身份信息、申请人公钥的证书进行数字签名最后将证书颁发给申请人，并对证书的更新、撤销等进行管理</w:t>
      </w:r>
    </w:p>
    <w:p w14:paraId="6EE861FF" w14:textId="77777777" w:rsidR="003A6DC7" w:rsidRPr="00EF4669" w:rsidRDefault="003A6DC7" w:rsidP="003A6DC7">
      <w:pPr>
        <w:spacing w:line="360" w:lineRule="auto"/>
        <w:ind w:firstLineChars="0" w:firstLine="0"/>
        <w:rPr>
          <w:sz w:val="32"/>
        </w:rPr>
      </w:pPr>
      <w:r w:rsidRPr="00EF4669">
        <w:rPr>
          <w:b/>
          <w:sz w:val="32"/>
        </w:rPr>
        <w:t>4.</w:t>
      </w:r>
      <w:r w:rsidRPr="00EF4669">
        <w:rPr>
          <w:b/>
          <w:sz w:val="32"/>
        </w:rPr>
        <w:t>密钥管理</w:t>
      </w:r>
      <w:r w:rsidRPr="00EF4669">
        <w:rPr>
          <w:sz w:val="32"/>
        </w:rPr>
        <w:t>包括系统初始化和密钥的生成、备份、恢复</w:t>
      </w:r>
      <w:r w:rsidRPr="00EF4669">
        <w:rPr>
          <w:sz w:val="32"/>
        </w:rPr>
        <w:t>/</w:t>
      </w:r>
      <w:r w:rsidRPr="00EF4669">
        <w:rPr>
          <w:sz w:val="32"/>
        </w:rPr>
        <w:t>存储、装入、分配、保护、更新、控制、丢失、撤销和撤毁等内容</w:t>
      </w:r>
    </w:p>
    <w:p w14:paraId="64047976" w14:textId="77777777" w:rsidR="00B73656" w:rsidRPr="00EF4669" w:rsidRDefault="003A6DC7" w:rsidP="003A6DC7">
      <w:pPr>
        <w:spacing w:line="360" w:lineRule="auto"/>
        <w:ind w:firstLineChars="0" w:firstLine="0"/>
        <w:rPr>
          <w:b/>
          <w:sz w:val="32"/>
        </w:rPr>
      </w:pPr>
      <w:r w:rsidRPr="00EF4669">
        <w:rPr>
          <w:b/>
          <w:sz w:val="32"/>
        </w:rPr>
        <w:t>7</w:t>
      </w:r>
      <w:r w:rsidR="00B73656" w:rsidRPr="00EF4669">
        <w:rPr>
          <w:rFonts w:hint="eastAsia"/>
          <w:b/>
          <w:sz w:val="32"/>
        </w:rPr>
        <w:t>．</w:t>
      </w:r>
    </w:p>
    <w:bookmarkStart w:id="0" w:name="_GoBack"/>
    <w:p w14:paraId="1AB47E29" w14:textId="3BC550C1" w:rsidR="003A6DC7" w:rsidRDefault="00571C8E" w:rsidP="003A6DC7">
      <w:pPr>
        <w:spacing w:line="360" w:lineRule="auto"/>
        <w:ind w:firstLineChars="0" w:firstLine="0"/>
      </w:pPr>
      <w:r w:rsidRPr="00B73656">
        <w:rPr>
          <w:position w:val="-120"/>
        </w:rPr>
        <w:object w:dxaOrig="5840" w:dyaOrig="2640" w14:anchorId="09E1F95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7.45pt;height:169.05pt" o:ole="">
            <v:imagedata r:id="rId8" o:title=""/>
          </v:shape>
          <o:OLEObject Type="Embed" ProgID="Equation.DSMT4" ShapeID="_x0000_i1025" DrawAspect="Content" ObjectID="_1590566083" r:id="rId9"/>
        </w:object>
      </w:r>
      <w:bookmarkEnd w:id="0"/>
      <w:r w:rsidR="00B73656">
        <w:t xml:space="preserve"> </w:t>
      </w:r>
    </w:p>
    <w:p w14:paraId="195899A7" w14:textId="77777777" w:rsidR="003A6DC7" w:rsidRPr="003A6DC7" w:rsidRDefault="003A6DC7" w:rsidP="003A6DC7">
      <w:pPr>
        <w:spacing w:line="360" w:lineRule="auto"/>
        <w:ind w:firstLineChars="0" w:firstLine="0"/>
      </w:pPr>
    </w:p>
    <w:p w14:paraId="770B5C54" w14:textId="77777777" w:rsidR="00371CFA" w:rsidRDefault="00371CFA">
      <w:pPr>
        <w:ind w:firstLineChars="0" w:firstLine="0"/>
      </w:pPr>
    </w:p>
    <w:sectPr w:rsidR="00371CFA">
      <w:headerReference w:type="even" r:id="rId10"/>
      <w:headerReference w:type="default" r:id="rId11"/>
      <w:footerReference w:type="even" r:id="rId12"/>
      <w:footerReference w:type="default" r:id="rId13"/>
      <w:headerReference w:type="first" r:id="rId14"/>
      <w:footerReference w:type="first" r:id="rId1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0D61101" w14:textId="77777777" w:rsidR="00571C8E" w:rsidRDefault="00571C8E" w:rsidP="00571C8E">
      <w:pPr>
        <w:ind w:firstLine="420"/>
      </w:pPr>
      <w:r>
        <w:separator/>
      </w:r>
    </w:p>
  </w:endnote>
  <w:endnote w:type="continuationSeparator" w:id="0">
    <w:p w14:paraId="6F832209" w14:textId="77777777" w:rsidR="00571C8E" w:rsidRDefault="00571C8E" w:rsidP="00571C8E">
      <w:pPr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49E7DC8" w14:textId="77777777" w:rsidR="00571C8E" w:rsidRDefault="00571C8E">
    <w:pPr>
      <w:pStyle w:val="a5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82664BE" w14:textId="77777777" w:rsidR="00571C8E" w:rsidRDefault="00571C8E">
    <w:pPr>
      <w:pStyle w:val="a5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BA9D9C9" w14:textId="77777777" w:rsidR="00571C8E" w:rsidRDefault="00571C8E">
    <w:pPr>
      <w:pStyle w:val="a5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AF426AF" w14:textId="77777777" w:rsidR="00571C8E" w:rsidRDefault="00571C8E" w:rsidP="00571C8E">
      <w:pPr>
        <w:ind w:firstLine="420"/>
      </w:pPr>
      <w:r>
        <w:separator/>
      </w:r>
    </w:p>
  </w:footnote>
  <w:footnote w:type="continuationSeparator" w:id="0">
    <w:p w14:paraId="16650DA9" w14:textId="77777777" w:rsidR="00571C8E" w:rsidRDefault="00571C8E" w:rsidP="00571C8E">
      <w:pPr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D4772F2" w14:textId="77777777" w:rsidR="00571C8E" w:rsidRDefault="00571C8E">
    <w:pPr>
      <w:pStyle w:val="a3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EFC7B05" w14:textId="77777777" w:rsidR="00571C8E" w:rsidRDefault="00571C8E">
    <w:pPr>
      <w:pStyle w:val="a3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66EF149" w14:textId="77777777" w:rsidR="00571C8E" w:rsidRDefault="00571C8E">
    <w:pPr>
      <w:pStyle w:val="a3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0001B"/>
    <w:multiLevelType w:val="singleLevel"/>
    <w:tmpl w:val="0000001B"/>
    <w:lvl w:ilvl="0">
      <w:start w:val="1"/>
      <w:numFmt w:val="decimal"/>
      <w:suff w:val="nothing"/>
      <w:lvlText w:val="%1．"/>
      <w:lvlJc w:val="left"/>
      <w:pPr>
        <w:ind w:left="0" w:firstLine="400"/>
      </w:pPr>
      <w:rPr>
        <w:rFonts w:hint="default"/>
      </w:rPr>
    </w:lvl>
  </w:abstractNum>
  <w:abstractNum w:abstractNumId="1" w15:restartNumberingAfterBreak="0">
    <w:nsid w:val="57451273"/>
    <w:multiLevelType w:val="singleLevel"/>
    <w:tmpl w:val="57451273"/>
    <w:lvl w:ilvl="0">
      <w:start w:val="2"/>
      <w:numFmt w:val="decimal"/>
      <w:suff w:val="nothing"/>
      <w:lvlText w:val="%1）"/>
      <w:lvlJc w:val="left"/>
    </w:lvl>
  </w:abstractNum>
  <w:abstractNum w:abstractNumId="2" w15:restartNumberingAfterBreak="0">
    <w:nsid w:val="574519DB"/>
    <w:multiLevelType w:val="singleLevel"/>
    <w:tmpl w:val="574519DB"/>
    <w:lvl w:ilvl="0">
      <w:start w:val="2"/>
      <w:numFmt w:val="decimal"/>
      <w:suff w:val="nothing"/>
      <w:lvlText w:val="%1）"/>
      <w:lvlJc w:val="left"/>
    </w:lvl>
  </w:abstractNum>
  <w:abstractNum w:abstractNumId="3" w15:restartNumberingAfterBreak="0">
    <w:nsid w:val="7B3740CC"/>
    <w:multiLevelType w:val="multilevel"/>
    <w:tmpl w:val="7B3740CC"/>
    <w:lvl w:ilvl="0">
      <w:start w:val="1"/>
      <w:numFmt w:val="decimal"/>
      <w:lvlText w:val="%1）"/>
      <w:lvlJc w:val="left"/>
      <w:pPr>
        <w:ind w:left="120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680" w:hanging="420"/>
      </w:pPr>
    </w:lvl>
    <w:lvl w:ilvl="2">
      <w:start w:val="1"/>
      <w:numFmt w:val="lowerRoman"/>
      <w:lvlText w:val="%3."/>
      <w:lvlJc w:val="right"/>
      <w:pPr>
        <w:ind w:left="2100" w:hanging="420"/>
      </w:pPr>
    </w:lvl>
    <w:lvl w:ilvl="3">
      <w:start w:val="1"/>
      <w:numFmt w:val="decimal"/>
      <w:lvlText w:val="%4."/>
      <w:lvlJc w:val="left"/>
      <w:pPr>
        <w:ind w:left="2520" w:hanging="420"/>
      </w:pPr>
    </w:lvl>
    <w:lvl w:ilvl="4">
      <w:start w:val="1"/>
      <w:numFmt w:val="lowerLetter"/>
      <w:lvlText w:val="%5)"/>
      <w:lvlJc w:val="left"/>
      <w:pPr>
        <w:ind w:left="2940" w:hanging="420"/>
      </w:pPr>
    </w:lvl>
    <w:lvl w:ilvl="5">
      <w:start w:val="1"/>
      <w:numFmt w:val="lowerRoman"/>
      <w:lvlText w:val="%6."/>
      <w:lvlJc w:val="right"/>
      <w:pPr>
        <w:ind w:left="3360" w:hanging="420"/>
      </w:pPr>
    </w:lvl>
    <w:lvl w:ilvl="6">
      <w:start w:val="1"/>
      <w:numFmt w:val="decimal"/>
      <w:lvlText w:val="%7."/>
      <w:lvlJc w:val="left"/>
      <w:pPr>
        <w:ind w:left="3780" w:hanging="420"/>
      </w:pPr>
    </w:lvl>
    <w:lvl w:ilvl="7">
      <w:start w:val="1"/>
      <w:numFmt w:val="lowerLetter"/>
      <w:lvlText w:val="%8)"/>
      <w:lvlJc w:val="left"/>
      <w:pPr>
        <w:ind w:left="4200" w:hanging="420"/>
      </w:pPr>
    </w:lvl>
    <w:lvl w:ilvl="8">
      <w:start w:val="1"/>
      <w:numFmt w:val="lowerRoman"/>
      <w:lvlText w:val="%9."/>
      <w:lvlJc w:val="right"/>
      <w:pPr>
        <w:ind w:left="4620" w:hanging="420"/>
      </w:p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3C7469A8"/>
    <w:rsid w:val="001D38E9"/>
    <w:rsid w:val="00371CFA"/>
    <w:rsid w:val="003A6DC7"/>
    <w:rsid w:val="004368FE"/>
    <w:rsid w:val="004F36D4"/>
    <w:rsid w:val="00571C8E"/>
    <w:rsid w:val="00633615"/>
    <w:rsid w:val="00A0183D"/>
    <w:rsid w:val="00B73656"/>
    <w:rsid w:val="00C3300B"/>
    <w:rsid w:val="00C8262D"/>
    <w:rsid w:val="00C91737"/>
    <w:rsid w:val="00E034BB"/>
    <w:rsid w:val="00EB3B19"/>
    <w:rsid w:val="00ED4F7F"/>
    <w:rsid w:val="00EF0C99"/>
    <w:rsid w:val="00EF4669"/>
    <w:rsid w:val="00FB577E"/>
    <w:rsid w:val="28906285"/>
    <w:rsid w:val="316E476F"/>
    <w:rsid w:val="3C7469A8"/>
    <w:rsid w:val="7F2D7D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6002395B"/>
  <w15:docId w15:val="{36105299-ECFA-43B5-97F6-5209946827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Typewriter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</w:latentStyles>
  <w:style w:type="paragraph" w:default="1" w:styleId="a">
    <w:name w:val="Normal"/>
    <w:qFormat/>
    <w:pPr>
      <w:widowControl w:val="0"/>
      <w:ind w:firstLineChars="200" w:firstLine="200"/>
      <w:jc w:val="both"/>
    </w:pPr>
    <w:rPr>
      <w:rFonts w:ascii="Times New Roman" w:hAnsi="Times New Roman"/>
      <w:kern w:val="2"/>
      <w:sz w:val="21"/>
      <w:szCs w:val="22"/>
    </w:rPr>
  </w:style>
  <w:style w:type="paragraph" w:styleId="2">
    <w:name w:val="heading 2"/>
    <w:basedOn w:val="a"/>
    <w:next w:val="a"/>
    <w:unhideWhenUsed/>
    <w:qFormat/>
    <w:pPr>
      <w:keepNext/>
      <w:keepLines/>
      <w:adjustRightInd w:val="0"/>
      <w:spacing w:before="240" w:after="80"/>
      <w:ind w:firstLineChars="0" w:firstLine="0"/>
      <w:jc w:val="center"/>
      <w:textAlignment w:val="baseline"/>
      <w:outlineLvl w:val="1"/>
    </w:pPr>
    <w:rPr>
      <w:rFonts w:ascii="Arial" w:eastAsia="黑体" w:hAnsi="Arial"/>
      <w:kern w:val="0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571C8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571C8E"/>
    <w:rPr>
      <w:rFonts w:ascii="Times New Roman" w:hAnsi="Times New Roman"/>
      <w:kern w:val="2"/>
      <w:sz w:val="18"/>
      <w:szCs w:val="18"/>
    </w:rPr>
  </w:style>
  <w:style w:type="paragraph" w:styleId="a5">
    <w:name w:val="footer"/>
    <w:basedOn w:val="a"/>
    <w:link w:val="a6"/>
    <w:rsid w:val="00571C8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rsid w:val="00571C8E"/>
    <w:rPr>
      <w:rFonts w:ascii="Times New Roman" w:hAnsi="Times New Roman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436054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2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footer" Target="footer3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7</TotalTime>
  <Pages>1</Pages>
  <Words>27</Words>
  <Characters>157</Characters>
  <Application>Microsoft Office Word</Application>
  <DocSecurity>0</DocSecurity>
  <Lines>1</Lines>
  <Paragraphs>1</Paragraphs>
  <ScaleCrop>false</ScaleCrop>
  <HeadingPairs>
    <vt:vector size="2" baseType="variant">
      <vt:variant>
        <vt:lpstr>标题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uangdong</dc:creator>
  <cp:lastModifiedBy>HP</cp:lastModifiedBy>
  <cp:revision>13</cp:revision>
  <dcterms:created xsi:type="dcterms:W3CDTF">2016-05-25T02:00:00Z</dcterms:created>
  <dcterms:modified xsi:type="dcterms:W3CDTF">2018-06-15T03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745</vt:lpwstr>
  </property>
</Properties>
</file>